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836186" w14:textId="77777777" w:rsidR="007A13E6" w:rsidRDefault="007D5B83">
      <w:pPr>
        <w:rPr>
          <w:u w:val="single"/>
        </w:rPr>
      </w:pPr>
      <w:r>
        <w:rPr>
          <w:u w:val="single"/>
        </w:rPr>
        <w:t>3.2: Adding and Subtracting Linear Expressions</w:t>
      </w:r>
    </w:p>
    <w:p w14:paraId="30411916" w14:textId="77777777" w:rsidR="007D5B83" w:rsidRDefault="007D5B83">
      <w:pPr>
        <w:rPr>
          <w:u w:val="single"/>
        </w:rPr>
      </w:pPr>
    </w:p>
    <w:p w14:paraId="4C6C3ECD" w14:textId="77777777" w:rsidR="00ED06F5" w:rsidRPr="00F24419" w:rsidRDefault="00ED06F5" w:rsidP="00ED06F5">
      <w:pPr>
        <w:widowControl w:val="0"/>
        <w:spacing w:after="240" w:line="480" w:lineRule="atLeast"/>
        <w:ind w:right="1680"/>
        <w:rPr>
          <w:sz w:val="40"/>
          <w:szCs w:val="40"/>
        </w:rPr>
      </w:pPr>
      <w:r w:rsidRPr="00F24419">
        <w:rPr>
          <w:sz w:val="40"/>
          <w:szCs w:val="40"/>
        </w:rPr>
        <w:t xml:space="preserve">Give two examples of </w:t>
      </w:r>
      <w:r w:rsidRPr="00F24419">
        <w:rPr>
          <w:i/>
          <w:sz w:val="40"/>
          <w:szCs w:val="40"/>
        </w:rPr>
        <w:t>like terms.</w:t>
      </w:r>
      <w:r w:rsidRPr="00F24419">
        <w:rPr>
          <w:sz w:val="40"/>
          <w:szCs w:val="40"/>
        </w:rPr>
        <w:t xml:space="preserve"> Give two examples of </w:t>
      </w:r>
      <w:r w:rsidRPr="00F24419">
        <w:rPr>
          <w:i/>
          <w:sz w:val="40"/>
          <w:szCs w:val="40"/>
        </w:rPr>
        <w:t>unlike terms</w:t>
      </w:r>
      <w:r w:rsidRPr="00F24419">
        <w:rPr>
          <w:sz w:val="40"/>
          <w:szCs w:val="40"/>
        </w:rPr>
        <w:t>. Explain what the difference is between like terms and unlike terms.</w:t>
      </w:r>
    </w:p>
    <w:p w14:paraId="6FB22832" w14:textId="77777777" w:rsidR="00ED06F5" w:rsidRDefault="00ED06F5" w:rsidP="00ED06F5">
      <w:pPr>
        <w:pStyle w:val="wuBaseText"/>
      </w:pPr>
    </w:p>
    <w:p w14:paraId="20BCEB52" w14:textId="77777777" w:rsidR="00ED06F5" w:rsidRDefault="00ED06F5" w:rsidP="00ED06F5">
      <w:pPr>
        <w:pStyle w:val="wuBaseText"/>
      </w:pPr>
    </w:p>
    <w:p w14:paraId="0A9C64A9" w14:textId="77777777" w:rsidR="00ED06F5" w:rsidRDefault="00ED06F5" w:rsidP="00ED06F5">
      <w:pPr>
        <w:pStyle w:val="wuBaseText"/>
      </w:pPr>
      <w:r>
        <w:t>Definition</w:t>
      </w:r>
    </w:p>
    <w:p w14:paraId="2CCE5FE4" w14:textId="77777777" w:rsidR="00ED06F5" w:rsidRDefault="00ED06F5" w:rsidP="00ED06F5">
      <w:pPr>
        <w:pStyle w:val="wuBaseText"/>
      </w:pPr>
      <w:r>
        <w:rPr>
          <w:u w:val="single"/>
        </w:rPr>
        <w:t xml:space="preserve">Linear Expression: </w:t>
      </w:r>
      <w:r>
        <w:t>an algebraic expression in which the exponent of the variable is 1.</w:t>
      </w:r>
    </w:p>
    <w:p w14:paraId="04418606" w14:textId="77777777" w:rsidR="00ED06F5" w:rsidRPr="00ED06F5" w:rsidRDefault="00ED06F5" w:rsidP="00ED06F5">
      <w:pPr>
        <w:pStyle w:val="wuBaseText"/>
      </w:pPr>
    </w:p>
    <w:p w14:paraId="60BF3FA3" w14:textId="77777777" w:rsidR="00ED06F5" w:rsidRDefault="00ED06F5" w:rsidP="00ED06F5">
      <w:pPr>
        <w:pStyle w:val="wuDirectionLine"/>
      </w:pPr>
      <w:r>
        <w:t>Simplify the expression.</w:t>
      </w:r>
    </w:p>
    <w:p w14:paraId="23F9378B" w14:textId="77777777" w:rsidR="00ED06F5" w:rsidRDefault="00ED06F5" w:rsidP="00ED06F5">
      <w:pPr>
        <w:pStyle w:val="wuNumList2"/>
      </w:pPr>
      <w:r>
        <w:tab/>
      </w:r>
      <w:r w:rsidRPr="00394C1D">
        <w:rPr>
          <w:rStyle w:val="wuListNumber"/>
        </w:rPr>
        <w:t>1.</w:t>
      </w:r>
      <w:r>
        <w:tab/>
      </w:r>
      <w:r w:rsidRPr="00F24419">
        <w:rPr>
          <w:position w:val="-6"/>
        </w:rPr>
        <w:object w:dxaOrig="2140" w:dyaOrig="380" w14:anchorId="7D3A96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19pt" o:ole="">
            <v:imagedata r:id="rId6" o:title=""/>
          </v:shape>
          <o:OLEObject Type="Embed" ProgID="Equation.DSMT4" ShapeID="_x0000_i1025" DrawAspect="Content" ObjectID="_1346082222" r:id="rId7"/>
        </w:object>
      </w:r>
      <w:r>
        <w:tab/>
      </w:r>
      <w:r w:rsidRPr="00394C1D">
        <w:rPr>
          <w:rStyle w:val="wuListNumber"/>
        </w:rPr>
        <w:t>2.</w:t>
      </w:r>
      <w:r>
        <w:tab/>
      </w:r>
      <w:r w:rsidRPr="00F24419">
        <w:rPr>
          <w:position w:val="-14"/>
        </w:rPr>
        <w:object w:dxaOrig="3040" w:dyaOrig="460" w14:anchorId="4BAAB316">
          <v:shape id="_x0000_i1026" type="#_x0000_t75" style="width:152pt;height:23pt" o:ole="">
            <v:imagedata r:id="rId8" o:title=""/>
          </v:shape>
          <o:OLEObject Type="Embed" ProgID="Equation.DSMT4" ShapeID="_x0000_i1026" DrawAspect="Content" ObjectID="_1346082223" r:id="rId9"/>
        </w:object>
      </w:r>
    </w:p>
    <w:p w14:paraId="2AD4957B" w14:textId="77777777" w:rsidR="00ED06F5" w:rsidRDefault="00ED06F5" w:rsidP="00ED06F5">
      <w:pPr>
        <w:pStyle w:val="wuNumList2"/>
      </w:pPr>
      <w:r>
        <w:tab/>
      </w:r>
      <w:r w:rsidRPr="00394C1D">
        <w:rPr>
          <w:rStyle w:val="wuListNumber"/>
        </w:rPr>
        <w:t>3.</w:t>
      </w:r>
      <w:r>
        <w:tab/>
      </w:r>
      <w:r w:rsidRPr="00F24419">
        <w:rPr>
          <w:position w:val="-14"/>
        </w:rPr>
        <w:object w:dxaOrig="2380" w:dyaOrig="460" w14:anchorId="6EA52FD3">
          <v:shape id="_x0000_i1027" type="#_x0000_t75" style="width:119pt;height:23pt" o:ole="">
            <v:imagedata r:id="rId10" o:title=""/>
          </v:shape>
          <o:OLEObject Type="Embed" ProgID="Equation.DSMT4" ShapeID="_x0000_i1027" DrawAspect="Content" ObjectID="_1346082224" r:id="rId11"/>
        </w:object>
      </w:r>
      <w:r>
        <w:tab/>
      </w:r>
      <w:r w:rsidRPr="00394C1D">
        <w:rPr>
          <w:rStyle w:val="wuListNumber"/>
        </w:rPr>
        <w:t>4.</w:t>
      </w:r>
      <w:r>
        <w:tab/>
      </w:r>
      <w:r w:rsidRPr="00F24419">
        <w:rPr>
          <w:position w:val="-36"/>
        </w:rPr>
        <w:object w:dxaOrig="2320" w:dyaOrig="960" w14:anchorId="5228B3E0">
          <v:shape id="_x0000_i1028" type="#_x0000_t75" style="width:116pt;height:48pt" o:ole="">
            <v:imagedata r:id="rId12" o:title=""/>
          </v:shape>
          <o:OLEObject Type="Embed" ProgID="Equation.DSMT4" ShapeID="_x0000_i1028" DrawAspect="Content" ObjectID="_1346082225" r:id="rId13"/>
        </w:object>
      </w:r>
    </w:p>
    <w:p w14:paraId="38775C30" w14:textId="77777777" w:rsidR="00ED06F5" w:rsidRDefault="00ED06F5" w:rsidP="00ED06F5">
      <w:pPr>
        <w:pStyle w:val="wuNumList2"/>
      </w:pPr>
      <w:r>
        <w:tab/>
      </w:r>
      <w:r w:rsidRPr="00394C1D">
        <w:rPr>
          <w:rStyle w:val="wuListNumber"/>
        </w:rPr>
        <w:t>5.</w:t>
      </w:r>
      <w:r>
        <w:tab/>
      </w:r>
      <w:r w:rsidRPr="00F24419">
        <w:rPr>
          <w:position w:val="-6"/>
        </w:rPr>
        <w:object w:dxaOrig="3040" w:dyaOrig="380" w14:anchorId="7E898CE3">
          <v:shape id="_x0000_i1029" type="#_x0000_t75" style="width:152pt;height:19pt" o:ole="">
            <v:imagedata r:id="rId14" o:title=""/>
          </v:shape>
          <o:OLEObject Type="Embed" ProgID="Equation.DSMT4" ShapeID="_x0000_i1029" DrawAspect="Content" ObjectID="_1346082226" r:id="rId15"/>
        </w:object>
      </w:r>
      <w:r>
        <w:tab/>
      </w:r>
      <w:r w:rsidRPr="00394C1D">
        <w:rPr>
          <w:rStyle w:val="wuListNumber"/>
        </w:rPr>
        <w:t>6.</w:t>
      </w:r>
      <w:r w:rsidRPr="00F24419">
        <w:rPr>
          <w:position w:val="-14"/>
        </w:rPr>
        <w:object w:dxaOrig="3739" w:dyaOrig="460" w14:anchorId="7DEECB9C">
          <v:shape id="_x0000_i1030" type="#_x0000_t75" style="width:187pt;height:23pt" o:ole="">
            <v:imagedata r:id="rId16" o:title=""/>
          </v:shape>
          <o:OLEObject Type="Embed" ProgID="Equation.DSMT4" ShapeID="_x0000_i1030" DrawAspect="Content" ObjectID="_1346082227" r:id="rId17"/>
        </w:object>
      </w:r>
    </w:p>
    <w:p w14:paraId="5618625F" w14:textId="77777777" w:rsidR="00ED06F5" w:rsidRDefault="00ED06F5" w:rsidP="00ED06F5">
      <w:pPr>
        <w:pStyle w:val="wuBaseText"/>
        <w:rPr>
          <w:b/>
        </w:rPr>
      </w:pPr>
    </w:p>
    <w:p w14:paraId="0082B48D" w14:textId="77777777" w:rsidR="00ED06F5" w:rsidRDefault="00ED06F5" w:rsidP="00ED06F5">
      <w:pPr>
        <w:pStyle w:val="wuBaseText"/>
        <w:rPr>
          <w:b/>
        </w:rPr>
      </w:pPr>
    </w:p>
    <w:p w14:paraId="31553720" w14:textId="77777777" w:rsidR="00ED06F5" w:rsidRDefault="00ED06F5" w:rsidP="00ED06F5">
      <w:pPr>
        <w:pStyle w:val="wuBaseText"/>
        <w:rPr>
          <w:b/>
        </w:rPr>
      </w:pPr>
    </w:p>
    <w:p w14:paraId="2D309F6B" w14:textId="77777777" w:rsidR="00ED06F5" w:rsidRPr="00F24419" w:rsidRDefault="00ED06F5" w:rsidP="00ED06F5">
      <w:pPr>
        <w:pStyle w:val="wuBaseText"/>
        <w:rPr>
          <w:b/>
        </w:rPr>
      </w:pPr>
    </w:p>
    <w:p w14:paraId="3D609437" w14:textId="77777777" w:rsidR="00ED06F5" w:rsidRDefault="00ED06F5" w:rsidP="00ED06F5">
      <w:pPr>
        <w:pStyle w:val="wuBaseText"/>
        <w:spacing w:after="480"/>
        <w:ind w:right="1685"/>
      </w:pPr>
      <w:r>
        <w:lastRenderedPageBreak/>
        <w:t>Try:</w:t>
      </w:r>
    </w:p>
    <w:p w14:paraId="3D22D6FD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w:r>
        <w:t>(x + 3) + (2x – 1)</w:t>
      </w:r>
    </w:p>
    <w:p w14:paraId="7C9E7156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w:r>
        <w:t>(-8z + 4) + (8z – 7)</w:t>
      </w:r>
    </w:p>
    <w:p w14:paraId="656EF0BE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w:r>
        <w:t>(4 – n) + 2(-5n + 3)</w:t>
      </w:r>
    </w:p>
    <w:p w14:paraId="6C1696A4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w-6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(w+12)</m:t>
        </m:r>
      </m:oMath>
    </w:p>
    <w:p w14:paraId="399E07D1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x+6</m:t>
            </m:r>
          </m:e>
        </m:d>
        <m:r>
          <w:rPr>
            <w:rFonts w:ascii="Cambria Math" w:hAnsi="Cambria Math"/>
          </w:rPr>
          <m:t xml:space="preserve"> </m:t>
        </m:r>
      </m:oMath>
      <w:r w:rsidRPr="00ED06F5">
        <w:t>−</w:t>
      </w:r>
      <w:r>
        <w:t xml:space="preserve"> (-x + 6)</w:t>
      </w:r>
    </w:p>
    <w:p w14:paraId="7E9EA8AD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w:r>
        <w:t>(7y + 5) -2(4y – 3)</w:t>
      </w:r>
    </w:p>
    <w:p w14:paraId="27B9E731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w:r>
        <w:t>-2(c + 2.5) – 5(1.2c + 4)</w:t>
      </w:r>
    </w:p>
    <w:p w14:paraId="21E6FD79" w14:textId="77777777" w:rsidR="00ED06F5" w:rsidRDefault="00ED06F5" w:rsidP="00ED06F5">
      <w:pPr>
        <w:pStyle w:val="wuBaseText"/>
        <w:numPr>
          <w:ilvl w:val="0"/>
          <w:numId w:val="1"/>
        </w:numPr>
        <w:spacing w:after="480"/>
        <w:ind w:right="1685"/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z+4</m:t>
            </m:r>
          </m:e>
        </m:d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(5z-15)</m:t>
        </m:r>
      </m:oMath>
    </w:p>
    <w:p w14:paraId="3596C70D" w14:textId="77777777" w:rsidR="00ED06F5" w:rsidRDefault="00ED06F5" w:rsidP="00ED06F5">
      <w:pPr>
        <w:pStyle w:val="wuBaseText"/>
        <w:spacing w:after="480"/>
        <w:ind w:right="1685"/>
      </w:pPr>
    </w:p>
    <w:p w14:paraId="745F0B1F" w14:textId="14570C45" w:rsidR="007D5B83" w:rsidRPr="002F5D17" w:rsidRDefault="002F5D17">
      <w:pPr>
        <w:rPr>
          <w:i/>
        </w:rPr>
      </w:pPr>
      <w:r>
        <w:rPr>
          <w:i/>
        </w:rPr>
        <w:t xml:space="preserve">Read about </w:t>
      </w:r>
      <w:r>
        <w:rPr>
          <w:b/>
          <w:i/>
        </w:rPr>
        <w:t xml:space="preserve">factoring an expression </w:t>
      </w:r>
      <w:r>
        <w:rPr>
          <w:i/>
        </w:rPr>
        <w:t>on page 92 in your text, and try page 93 #1-15</w:t>
      </w:r>
      <w:bookmarkStart w:id="0" w:name="_GoBack"/>
      <w:bookmarkEnd w:id="0"/>
    </w:p>
    <w:sectPr w:rsidR="007D5B83" w:rsidRPr="002F5D17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E524A"/>
    <w:multiLevelType w:val="hybridMultilevel"/>
    <w:tmpl w:val="1C622C0C"/>
    <w:lvl w:ilvl="0" w:tplc="B5B6B36E">
      <w:start w:val="1"/>
      <w:numFmt w:val="decimal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5B83"/>
    <w:rsid w:val="002F5D17"/>
    <w:rsid w:val="007A13E6"/>
    <w:rsid w:val="007D5B83"/>
    <w:rsid w:val="00ED06F5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5FFD0D4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ED06F5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ED06F5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ED06F5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ED06F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ED06F5"/>
    <w:pPr>
      <w:tabs>
        <w:tab w:val="decimal" w:pos="4800"/>
        <w:tab w:val="left" w:pos="4999"/>
      </w:tabs>
      <w:ind w:right="0"/>
    </w:pPr>
  </w:style>
  <w:style w:type="character" w:customStyle="1" w:styleId="aaaForUseWith">
    <w:name w:val="aaaForUseWith"/>
    <w:basedOn w:val="DefaultParagraphFont"/>
    <w:rsid w:val="00ED06F5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ED06F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ED06F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ED06F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ED06F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styleId="PlaceholderText">
    <w:name w:val="Placeholder Text"/>
    <w:basedOn w:val="DefaultParagraphFont"/>
    <w:uiPriority w:val="99"/>
    <w:semiHidden/>
    <w:rsid w:val="00ED06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06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6F5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ED06F5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ED06F5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ED06F5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ED06F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ED06F5"/>
    <w:pPr>
      <w:tabs>
        <w:tab w:val="decimal" w:pos="4800"/>
        <w:tab w:val="left" w:pos="4999"/>
      </w:tabs>
      <w:ind w:right="0"/>
    </w:pPr>
  </w:style>
  <w:style w:type="character" w:customStyle="1" w:styleId="aaaForUseWith">
    <w:name w:val="aaaForUseWith"/>
    <w:basedOn w:val="DefaultParagraphFont"/>
    <w:rsid w:val="00ED06F5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ED06F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ED06F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ED06F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ED06F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styleId="PlaceholderText">
    <w:name w:val="Placeholder Text"/>
    <w:basedOn w:val="DefaultParagraphFont"/>
    <w:uiPriority w:val="99"/>
    <w:semiHidden/>
    <w:rsid w:val="00ED06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06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06F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113</Words>
  <Characters>650</Characters>
  <Application>Microsoft Macintosh Word</Application>
  <DocSecurity>0</DocSecurity>
  <Lines>5</Lines>
  <Paragraphs>1</Paragraphs>
  <ScaleCrop>false</ScaleCrop>
  <Company/>
  <LinksUpToDate>false</LinksUpToDate>
  <CharactersWithSpaces>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09-14T22:41:00Z</dcterms:created>
  <dcterms:modified xsi:type="dcterms:W3CDTF">2014-09-14T22:51:00Z</dcterms:modified>
</cp:coreProperties>
</file>